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fif" ContentType="image/j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23" r:id="rId2"/>
    <p:sldId id="256" r:id="rId3"/>
    <p:sldId id="324" r:id="rId4"/>
    <p:sldId id="339" r:id="rId5"/>
    <p:sldId id="307" r:id="rId6"/>
    <p:sldId id="349" r:id="rId7"/>
    <p:sldId id="345" r:id="rId8"/>
    <p:sldId id="348" r:id="rId9"/>
    <p:sldId id="350" r:id="rId10"/>
    <p:sldId id="343" r:id="rId11"/>
    <p:sldId id="351" r:id="rId12"/>
    <p:sldId id="346" r:id="rId13"/>
    <p:sldId id="352" r:id="rId14"/>
    <p:sldId id="314" r:id="rId15"/>
    <p:sldId id="331" r:id="rId16"/>
    <p:sldId id="32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26" autoAdjust="0"/>
    <p:restoredTop sz="94660"/>
  </p:normalViewPr>
  <p:slideViewPr>
    <p:cSldViewPr snapToGrid="0">
      <p:cViewPr varScale="1">
        <p:scale>
          <a:sx n="50" d="100"/>
          <a:sy n="50" d="100"/>
        </p:scale>
        <p:origin x="946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1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0.wmf"/><Relationship Id="rId16" Type="http://schemas.openxmlformats.org/officeDocument/2006/relationships/image" Target="../media/image97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92.wmf"/><Relationship Id="rId5" Type="http://schemas.openxmlformats.org/officeDocument/2006/relationships/image" Target="../media/image83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2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3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2.wmf"/><Relationship Id="rId16" Type="http://schemas.openxmlformats.org/officeDocument/2006/relationships/image" Target="../media/image2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4.wmf"/><Relationship Id="rId5" Type="http://schemas.openxmlformats.org/officeDocument/2006/relationships/image" Target="../media/image15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4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3.wmf"/><Relationship Id="rId7" Type="http://schemas.openxmlformats.org/officeDocument/2006/relationships/image" Target="../media/image3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51.wmf"/><Relationship Id="rId2" Type="http://schemas.openxmlformats.org/officeDocument/2006/relationships/image" Target="../media/image36.wmf"/><Relationship Id="rId1" Type="http://schemas.openxmlformats.org/officeDocument/2006/relationships/image" Target="../media/image46.wmf"/><Relationship Id="rId6" Type="http://schemas.openxmlformats.org/officeDocument/2006/relationships/image" Target="../media/image40.wmf"/><Relationship Id="rId11" Type="http://schemas.openxmlformats.org/officeDocument/2006/relationships/image" Target="../media/image50.wmf"/><Relationship Id="rId5" Type="http://schemas.openxmlformats.org/officeDocument/2006/relationships/image" Target="../media/image39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38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58.wmf"/><Relationship Id="rId21" Type="http://schemas.openxmlformats.org/officeDocument/2006/relationships/image" Target="../media/image78.wmf"/><Relationship Id="rId7" Type="http://schemas.openxmlformats.org/officeDocument/2006/relationships/image" Target="../media/image62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7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8.wmf"/><Relationship Id="rId5" Type="http://schemas.openxmlformats.org/officeDocument/2006/relationships/image" Target="../media/image60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59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512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lập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=&gt; 3 </a:t>
            </a:r>
            <a:r>
              <a:rPr lang="en-US" baseline="0" dirty="0" err="1"/>
              <a:t>cột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tốc</a:t>
            </a:r>
            <a:r>
              <a:rPr lang="en-US" baseline="0" dirty="0"/>
              <a:t>,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, </a:t>
            </a:r>
            <a:r>
              <a:rPr lang="en-US" baseline="0" dirty="0" err="1"/>
              <a:t>Quãng</a:t>
            </a:r>
            <a:r>
              <a:rPr lang="en-US" baseline="0" dirty="0"/>
              <a:t> </a:t>
            </a:r>
            <a:r>
              <a:rPr lang="en-US" baseline="0" dirty="0" err="1"/>
              <a:t>đường</a:t>
            </a:r>
            <a:r>
              <a:rPr lang="en-US" baseline="0" dirty="0"/>
              <a:t> + 2 </a:t>
            </a:r>
            <a:r>
              <a:rPr lang="en-US" baseline="0" dirty="0" err="1"/>
              <a:t>dòng</a:t>
            </a:r>
            <a:r>
              <a:rPr lang="en-US" baseline="0" dirty="0"/>
              <a:t>: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má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258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Ỏ</a:t>
            </a:r>
            <a:r>
              <a:rPr lang="en-US" baseline="0" dirty="0"/>
              <a:t> ĐỀ BÀI =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04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ÁC</a:t>
            </a:r>
            <a:r>
              <a:rPr lang="en-US" baseline="0" dirty="0"/>
              <a:t> EM THỬ VỀ NHÀ CHỌN CÁCH GỌI QUÃNG ĐƯỜNG LÀM ẨN =&gt; KHÓ KHĂN 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03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ĐIỀN</a:t>
            </a:r>
            <a:r>
              <a:rPr lang="en-US" baseline="0" dirty="0"/>
              <a:t> CÁC DỮ LIỆU ĐÃ BIẾT VÀO BẢNG TRƯỚC (4 ô) =&gt; TỪ ĐÓ ĐIỀN CÁC Ô CÒN L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85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 BÀI</a:t>
            </a:r>
            <a:r>
              <a:rPr lang="en-US" baseline="0" dirty="0"/>
              <a:t> TOÁN VỪA QUA CHÚNG TA ĐÃ QUEN VỚI CĐ TRÊN ĐƯỜNG BỘ =&gt; CHUYỂN ĐỘNG TRÊN SÔNG NƯỚC.</a:t>
            </a:r>
          </a:p>
          <a:p>
            <a:r>
              <a:rPr lang="en-US" baseline="0" dirty="0"/>
              <a:t>CÓ GÌ KHÁC VỚI CÁC BÀI TOÁN TRÊN? =&gt; KHÁC VỀ VẬN TỐ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267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3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5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24" Type="http://schemas.openxmlformats.org/officeDocument/2006/relationships/image" Target="../media/image45.jfi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png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5.wmf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78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1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59.wmf"/><Relationship Id="rId19" Type="http://schemas.openxmlformats.org/officeDocument/2006/relationships/image" Target="../media/image63.wmf"/><Relationship Id="rId31" Type="http://schemas.openxmlformats.org/officeDocument/2006/relationships/image" Target="../media/image71.wmf"/><Relationship Id="rId44" Type="http://schemas.openxmlformats.org/officeDocument/2006/relationships/oleObject" Target="../embeddings/oleObject76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3.bin"/><Relationship Id="rId20" Type="http://schemas.openxmlformats.org/officeDocument/2006/relationships/oleObject" Target="../embeddings/oleObject64.bin"/><Relationship Id="rId41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3.wmf"/><Relationship Id="rId18" Type="http://schemas.openxmlformats.org/officeDocument/2006/relationships/image" Target="../media/image8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7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4.wmf"/><Relationship Id="rId36" Type="http://schemas.openxmlformats.org/officeDocument/2006/relationships/image" Target="../media/image98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4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5.wmf"/><Relationship Id="rId35" Type="http://schemas.openxmlformats.org/officeDocument/2006/relationships/oleObject" Target="../embeddings/oleObject100.bin"/><Relationship Id="rId8" Type="http://schemas.openxmlformats.org/officeDocument/2006/relationships/image" Target="../media/image8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8.bin"/><Relationship Id="rId8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18" Type="http://schemas.openxmlformats.org/officeDocument/2006/relationships/image" Target="../media/image4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45.jfi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2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540817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5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FF00"/>
                </a:solidFill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435" y="225083"/>
            <a:ext cx="2837131" cy="2837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89283" y="344621"/>
            <a:ext cx="777819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ô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o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km/h.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331500"/>
              </p:ext>
            </p:extLst>
          </p:nvPr>
        </p:nvGraphicFramePr>
        <p:xfrm>
          <a:off x="500062" y="2249168"/>
          <a:ext cx="5272154" cy="364804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985838">
                  <a:extLst>
                    <a:ext uri="{9D8B030D-6E8A-4147-A177-3AD203B41FA5}">
                      <a16:colId xmlns:a16="http://schemas.microsoft.com/office/drawing/2014/main" val="2120906381"/>
                    </a:ext>
                  </a:extLst>
                </a:gridCol>
                <a:gridCol w="70153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15638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37320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055197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 gridSpan="2">
                  <a:txBody>
                    <a:bodyPr/>
                    <a:lstStyle/>
                    <a:p>
                      <a:pPr algn="ctr"/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/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endParaRPr lang="en-US" sz="2200" b="1" i="0" baseline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04240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200" b="1" i="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200" b="1" i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777541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200" b="1" i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200" b="1" i="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ế</a:t>
                      </a:r>
                      <a:endParaRPr lang="vi-VN" sz="2200" b="1" i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  <a:tr h="777541">
                <a:tc v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17774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3787" y="5966853"/>
            <a:ext cx="6097230" cy="707886"/>
          </a:xfrm>
          <a:prstGeom prst="rect">
            <a:avLst/>
          </a:prstGeom>
          <a:solidFill>
            <a:srgbClr val="D7621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51361"/>
              </p:ext>
            </p:extLst>
          </p:nvPr>
        </p:nvGraphicFramePr>
        <p:xfrm>
          <a:off x="7758531" y="5947980"/>
          <a:ext cx="2385594" cy="76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7"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58531" y="5947980"/>
                        <a:ext cx="2385594" cy="762466"/>
                      </a:xfrm>
                      <a:prstGeom prst="rect">
                        <a:avLst/>
                      </a:prstGeom>
                      <a:solidFill>
                        <a:srgbClr val="D7621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69875"/>
              </p:ext>
            </p:extLst>
          </p:nvPr>
        </p:nvGraphicFramePr>
        <p:xfrm>
          <a:off x="2533909" y="3672516"/>
          <a:ext cx="41388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8" name="Equation" r:id="rId6" imgW="203040" imgH="164880" progId="Equation.DSMT4">
                  <p:embed/>
                </p:oleObj>
              </mc:Choice>
              <mc:Fallback>
                <p:oleObj name="Equation" r:id="rId6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3909" y="3672516"/>
                        <a:ext cx="41388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80046"/>
              </p:ext>
            </p:extLst>
          </p:nvPr>
        </p:nvGraphicFramePr>
        <p:xfrm>
          <a:off x="3598130" y="5289785"/>
          <a:ext cx="896231" cy="34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9" name="Equation" r:id="rId8" imgW="444240" imgH="164880" progId="Equation.DSMT4">
                  <p:embed/>
                </p:oleObj>
              </mc:Choice>
              <mc:Fallback>
                <p:oleObj name="Equation" r:id="rId8" imgW="4442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8130" y="5289785"/>
                        <a:ext cx="896231" cy="34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69648"/>
              </p:ext>
            </p:extLst>
          </p:nvPr>
        </p:nvGraphicFramePr>
        <p:xfrm>
          <a:off x="2487506" y="4527580"/>
          <a:ext cx="41388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7506" y="4527580"/>
                        <a:ext cx="41388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48686"/>
              </p:ext>
            </p:extLst>
          </p:nvPr>
        </p:nvGraphicFramePr>
        <p:xfrm>
          <a:off x="2452631" y="5382645"/>
          <a:ext cx="413316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1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2631" y="5382645"/>
                        <a:ext cx="413316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68340"/>
              </p:ext>
            </p:extLst>
          </p:nvPr>
        </p:nvGraphicFramePr>
        <p:xfrm>
          <a:off x="3868146" y="3753354"/>
          <a:ext cx="25870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2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8146" y="3753354"/>
                        <a:ext cx="25870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30181"/>
              </p:ext>
            </p:extLst>
          </p:nvPr>
        </p:nvGraphicFramePr>
        <p:xfrm>
          <a:off x="3832535" y="4540061"/>
          <a:ext cx="414847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3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32535" y="4540061"/>
                        <a:ext cx="414847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93586"/>
              </p:ext>
            </p:extLst>
          </p:nvPr>
        </p:nvGraphicFramePr>
        <p:xfrm>
          <a:off x="5097821" y="4590228"/>
          <a:ext cx="206659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4"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7821" y="4590228"/>
                        <a:ext cx="206659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92467"/>
              </p:ext>
            </p:extLst>
          </p:nvPr>
        </p:nvGraphicFramePr>
        <p:xfrm>
          <a:off x="5009573" y="3442758"/>
          <a:ext cx="4653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5" name="Equation" r:id="rId19" imgW="228600" imgH="419040" progId="Equation.DSMT4">
                  <p:embed/>
                </p:oleObj>
              </mc:Choice>
              <mc:Fallback>
                <p:oleObj name="Equation" r:id="rId19" imgW="22860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9573" y="3442758"/>
                        <a:ext cx="465363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18545"/>
              </p:ext>
            </p:extLst>
          </p:nvPr>
        </p:nvGraphicFramePr>
        <p:xfrm>
          <a:off x="4830135" y="5113040"/>
          <a:ext cx="827718" cy="76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6" name="Equation" r:id="rId21" imgW="469800" imgH="419040" progId="Equation.DSMT4">
                  <p:embed/>
                </p:oleObj>
              </mc:Choice>
              <mc:Fallback>
                <p:oleObj name="Equation" r:id="rId21" imgW="46980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30135" y="5113040"/>
                        <a:ext cx="827718" cy="76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2837" y="2193935"/>
            <a:ext cx="5794351" cy="371724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581" y="4410619"/>
            <a:ext cx="956585" cy="575907"/>
          </a:xfrm>
          <a:prstGeom prst="rect">
            <a:avLst/>
          </a:prstGeom>
        </p:spPr>
      </p:pic>
      <p:sp>
        <p:nvSpPr>
          <p:cNvPr id="20" name="Arrow: Right 19"/>
          <p:cNvSpPr/>
          <p:nvPr/>
        </p:nvSpPr>
        <p:spPr>
          <a:xfrm>
            <a:off x="7197787" y="4526528"/>
            <a:ext cx="358171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56" y="2883450"/>
            <a:ext cx="929014" cy="559308"/>
          </a:xfrm>
          <a:prstGeom prst="rect">
            <a:avLst/>
          </a:prstGeom>
        </p:spPr>
      </p:pic>
      <p:sp>
        <p:nvSpPr>
          <p:cNvPr id="31" name="Arrow: Right 30"/>
          <p:cNvSpPr/>
          <p:nvPr/>
        </p:nvSpPr>
        <p:spPr>
          <a:xfrm>
            <a:off x="7161492" y="3071068"/>
            <a:ext cx="358171" cy="354625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30371" y="4895602"/>
            <a:ext cx="1734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8km/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20986" y="2498894"/>
            <a:ext cx="1772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8km/h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245197" y="4846939"/>
            <a:ext cx="191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km/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69519" y="4380839"/>
            <a:ext cx="1904188" cy="1038371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4" name="Arrow: Right 3"/>
          <p:cNvSpPr/>
          <p:nvPr/>
        </p:nvSpPr>
        <p:spPr>
          <a:xfrm>
            <a:off x="6592605" y="6085720"/>
            <a:ext cx="1065495" cy="401612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8829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11111E-6 L 0.10769 -0.0020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78" y="-11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3.33333E-6 L 0.0819 -0.0009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9" y="-4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0287 -0.0009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43" y="-46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3.7037E-6 L 0.10873 -0.00162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30" y="-9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7037E-7 L 0.10807 0.0002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04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0417 L 0.08268 0.004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769 -0.00208 L 0.38256 0.00972 " pathEditMode="relative" rAng="0" ptsTypes="AA">
                                      <p:cBhvr>
                                        <p:cTn id="38" dur="6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37" y="57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1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1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10873 -0.00162 L 0.38269 -0.01226 " pathEditMode="relative" rAng="0" ptsTypes="AA">
                                      <p:cBhvr>
                                        <p:cTn id="54" dur="3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0" grpId="1" animBg="1"/>
      <p:bldP spid="20" grpId="2" animBg="1"/>
      <p:bldP spid="31" grpId="0" animBg="1"/>
      <p:bldP spid="31" grpId="1" animBg="1"/>
      <p:bldP spid="31" grpId="2" animBg="1"/>
      <p:bldP spid="33" grpId="0"/>
      <p:bldP spid="33" grpId="1"/>
      <p:bldP spid="34" grpId="0"/>
      <p:bldP spid="34" grpId="1"/>
      <p:bldP spid="36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H="1">
            <a:off x="5677988" y="-16651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30226" y="233095"/>
            <a:ext cx="15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8808" y="286934"/>
            <a:ext cx="494387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ấ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Do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.</a:t>
            </a: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167227"/>
              </p:ext>
            </p:extLst>
          </p:nvPr>
        </p:nvGraphicFramePr>
        <p:xfrm>
          <a:off x="585787" y="3248322"/>
          <a:ext cx="4953803" cy="332767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871538">
                  <a:extLst>
                    <a:ext uri="{9D8B030D-6E8A-4147-A177-3AD203B41FA5}">
                      <a16:colId xmlns:a16="http://schemas.microsoft.com/office/drawing/2014/main" val="212090638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1965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21320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04931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89662">
                <a:tc gridSpan="2"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endParaRPr lang="en-US" sz="2000" b="1" i="0" baseline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7554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ự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B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741257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ế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  <a:tr h="741257">
                <a:tc vMerge="1"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C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17774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46492"/>
              </p:ext>
            </p:extLst>
          </p:nvPr>
        </p:nvGraphicFramePr>
        <p:xfrm>
          <a:off x="2460529" y="4486903"/>
          <a:ext cx="42921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529" y="4486903"/>
                        <a:ext cx="42921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26191"/>
              </p:ext>
            </p:extLst>
          </p:nvPr>
        </p:nvGraphicFramePr>
        <p:xfrm>
          <a:off x="3443194" y="6049221"/>
          <a:ext cx="976833" cy="36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194" y="6049221"/>
                        <a:ext cx="976833" cy="362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38361"/>
              </p:ext>
            </p:extLst>
          </p:nvPr>
        </p:nvGraphicFramePr>
        <p:xfrm>
          <a:off x="2459944" y="5307812"/>
          <a:ext cx="429211" cy="3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7" imgW="203040" imgH="164880" progId="Equation.DSMT4">
                  <p:embed/>
                </p:oleObj>
              </mc:Choice>
              <mc:Fallback>
                <p:oleObj name="Equation" r:id="rId7" imgW="20304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944" y="5307812"/>
                        <a:ext cx="429211" cy="3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84785"/>
              </p:ext>
            </p:extLst>
          </p:nvPr>
        </p:nvGraphicFramePr>
        <p:xfrm>
          <a:off x="2459945" y="6062868"/>
          <a:ext cx="428625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1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9945" y="6062868"/>
                        <a:ext cx="428625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63340"/>
              </p:ext>
            </p:extLst>
          </p:nvPr>
        </p:nvGraphicFramePr>
        <p:xfrm>
          <a:off x="3692045" y="4567742"/>
          <a:ext cx="2682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2045" y="4567742"/>
                        <a:ext cx="268288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82918"/>
              </p:ext>
            </p:extLst>
          </p:nvPr>
        </p:nvGraphicFramePr>
        <p:xfrm>
          <a:off x="3625275" y="5344957"/>
          <a:ext cx="416019" cy="33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5275" y="5344957"/>
                        <a:ext cx="416019" cy="33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0308"/>
              </p:ext>
            </p:extLst>
          </p:nvPr>
        </p:nvGraphicFramePr>
        <p:xfrm>
          <a:off x="4906030" y="5333435"/>
          <a:ext cx="214313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6030" y="5333435"/>
                        <a:ext cx="214313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55817"/>
              </p:ext>
            </p:extLst>
          </p:nvPr>
        </p:nvGraphicFramePr>
        <p:xfrm>
          <a:off x="4789627" y="4262587"/>
          <a:ext cx="421110" cy="77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16" imgW="228600" imgH="419040" progId="Equation.DSMT4">
                  <p:embed/>
                </p:oleObj>
              </mc:Choice>
              <mc:Fallback>
                <p:oleObj name="Equation" r:id="rId16" imgW="22860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89627" y="4262587"/>
                        <a:ext cx="421110" cy="77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27975"/>
              </p:ext>
            </p:extLst>
          </p:nvPr>
        </p:nvGraphicFramePr>
        <p:xfrm>
          <a:off x="4639762" y="5834675"/>
          <a:ext cx="828851" cy="74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18" imgW="469800" imgH="419040" progId="Equation.DSMT4">
                  <p:embed/>
                </p:oleObj>
              </mc:Choice>
              <mc:Fallback>
                <p:oleObj name="Equation" r:id="rId18" imgW="46980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39762" y="5834675"/>
                        <a:ext cx="828851" cy="74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702319" y="628792"/>
            <a:ext cx="4140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km) (ĐK:              ).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52829"/>
              </p:ext>
            </p:extLst>
          </p:nvPr>
        </p:nvGraphicFramePr>
        <p:xfrm>
          <a:off x="7634602" y="983031"/>
          <a:ext cx="795026" cy="2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Equation" r:id="rId20" imgW="457200" imgH="164880" progId="Equation.DSMT4">
                  <p:embed/>
                </p:oleObj>
              </mc:Choice>
              <mc:Fallback>
                <p:oleObj name="Equation" r:id="rId20" imgW="45720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34602" y="983031"/>
                        <a:ext cx="795026" cy="286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86841"/>
              </p:ext>
            </p:extLst>
          </p:nvPr>
        </p:nvGraphicFramePr>
        <p:xfrm>
          <a:off x="6084082" y="989083"/>
          <a:ext cx="309515" cy="30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8" name="Equation" r:id="rId22" imgW="126720" imgH="126720" progId="Equation.DSMT4">
                  <p:embed/>
                </p:oleObj>
              </mc:Choice>
              <mc:Fallback>
                <p:oleObj name="Equation" r:id="rId22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84082" y="989083"/>
                        <a:ext cx="309515" cy="309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677987" y="1266133"/>
            <a:ext cx="4140571" cy="85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h).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17881"/>
              </p:ext>
            </p:extLst>
          </p:nvPr>
        </p:nvGraphicFramePr>
        <p:xfrm>
          <a:off x="8163584" y="1529085"/>
          <a:ext cx="422784" cy="77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9" name="Equation" r:id="rId24" imgW="228600" imgH="419040" progId="Equation.DSMT4">
                  <p:embed/>
                </p:oleObj>
              </mc:Choice>
              <mc:Fallback>
                <p:oleObj name="Equation" r:id="rId24" imgW="228600" imgH="419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63584" y="1529085"/>
                        <a:ext cx="422784" cy="77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677986" y="2248389"/>
            <a:ext cx="52662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8km/h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0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          (km)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25189"/>
              </p:ext>
            </p:extLst>
          </p:nvPr>
        </p:nvGraphicFramePr>
        <p:xfrm>
          <a:off x="7634544" y="2894650"/>
          <a:ext cx="2435657" cy="35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name="Equation" r:id="rId26" imgW="1130040" imgH="164880" progId="Equation.DSMT4">
                  <p:embed/>
                </p:oleObj>
              </mc:Choice>
              <mc:Fallback>
                <p:oleObj name="Equation" r:id="rId26" imgW="113004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634544" y="2894650"/>
                        <a:ext cx="2435657" cy="355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677987" y="3248323"/>
            <a:ext cx="5439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            (km/h).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71621"/>
              </p:ext>
            </p:extLst>
          </p:nvPr>
        </p:nvGraphicFramePr>
        <p:xfrm>
          <a:off x="6887054" y="3681173"/>
          <a:ext cx="1485422" cy="3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28" imgW="761760" imgH="164880" progId="Equation.DSMT4">
                  <p:embed/>
                </p:oleObj>
              </mc:Choice>
              <mc:Fallback>
                <p:oleObj name="Equation" r:id="rId28" imgW="76176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87054" y="3681173"/>
                        <a:ext cx="1485422" cy="32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653655" y="3895467"/>
            <a:ext cx="52905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	    (h).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24281"/>
              </p:ext>
            </p:extLst>
          </p:nvPr>
        </p:nvGraphicFramePr>
        <p:xfrm>
          <a:off x="8566628" y="4267750"/>
          <a:ext cx="935087" cy="83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30" imgW="469800" imgH="419040" progId="Equation.DSMT4">
                  <p:embed/>
                </p:oleObj>
              </mc:Choice>
              <mc:Fallback>
                <p:oleObj name="Equation" r:id="rId30" imgW="469800" imgH="419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566628" y="4267750"/>
                        <a:ext cx="935087" cy="83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677986" y="5056696"/>
            <a:ext cx="54392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0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(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a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             (h)</a:t>
            </a: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90917"/>
              </p:ext>
            </p:extLst>
          </p:nvPr>
        </p:nvGraphicFramePr>
        <p:xfrm>
          <a:off x="7766723" y="5943772"/>
          <a:ext cx="1639289" cy="71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Equation" r:id="rId32" imgW="952200" imgH="419040" progId="Equation.DSMT4">
                  <p:embed/>
                </p:oleObj>
              </mc:Choice>
              <mc:Fallback>
                <p:oleObj name="Equation" r:id="rId32" imgW="952200" imgH="419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766723" y="5943772"/>
                        <a:ext cx="1639289" cy="719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01074" y="320181"/>
            <a:ext cx="3656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(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21308"/>
              </p:ext>
            </p:extLst>
          </p:nvPr>
        </p:nvGraphicFramePr>
        <p:xfrm>
          <a:off x="8644275" y="119785"/>
          <a:ext cx="202623" cy="60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4" name="Equation" r:id="rId34" imgW="139680" imgH="419040" progId="Equation.DSMT4">
                  <p:embed/>
                </p:oleObj>
              </mc:Choice>
              <mc:Fallback>
                <p:oleObj name="Equation" r:id="rId34" imgW="139680" imgH="4190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644275" y="119785"/>
                        <a:ext cx="202623" cy="60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98971" y="4848539"/>
            <a:ext cx="370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28218" y="5748115"/>
            <a:ext cx="1517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-70336" y="6275982"/>
            <a:ext cx="5822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20 (km)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8808" y="3657803"/>
            <a:ext cx="4995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46217"/>
              </p:ext>
            </p:extLst>
          </p:nvPr>
        </p:nvGraphicFramePr>
        <p:xfrm>
          <a:off x="2035841" y="4233847"/>
          <a:ext cx="2372591" cy="75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5" name="Equation" r:id="rId36" imgW="1307880" imgH="419040" progId="Equation.DSMT4">
                  <p:embed/>
                </p:oleObj>
              </mc:Choice>
              <mc:Fallback>
                <p:oleObj name="Equation" r:id="rId36" imgW="1307880" imgH="419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035841" y="4233847"/>
                        <a:ext cx="2372591" cy="75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37650"/>
              </p:ext>
            </p:extLst>
          </p:nvPr>
        </p:nvGraphicFramePr>
        <p:xfrm>
          <a:off x="585787" y="5090289"/>
          <a:ext cx="2214824" cy="70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38" imgW="1307880" imgH="419040" progId="Equation.DSMT4">
                  <p:embed/>
                </p:oleObj>
              </mc:Choice>
              <mc:Fallback>
                <p:oleObj name="Equation" r:id="rId38" imgW="130788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5787" y="5090289"/>
                        <a:ext cx="2214824" cy="70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92044"/>
              </p:ext>
            </p:extLst>
          </p:nvPr>
        </p:nvGraphicFramePr>
        <p:xfrm>
          <a:off x="2975386" y="5787133"/>
          <a:ext cx="1476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40" imgW="736560" imgH="177480" progId="Equation.DSMT4">
                  <p:embed/>
                </p:oleObj>
              </mc:Choice>
              <mc:Fallback>
                <p:oleObj name="Equation" r:id="rId40" imgW="73656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975386" y="5787133"/>
                        <a:ext cx="147637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570311"/>
              </p:ext>
            </p:extLst>
          </p:nvPr>
        </p:nvGraphicFramePr>
        <p:xfrm>
          <a:off x="325314" y="5846541"/>
          <a:ext cx="2597840" cy="40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8" name="Equation" r:id="rId42" imgW="1307880" imgH="203040" progId="Equation.DSMT4">
                  <p:embed/>
                </p:oleObj>
              </mc:Choice>
              <mc:Fallback>
                <p:oleObj name="Equation" r:id="rId42" imgW="130788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25314" y="5846541"/>
                        <a:ext cx="2597840" cy="40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46140"/>
              </p:ext>
            </p:extLst>
          </p:nvPr>
        </p:nvGraphicFramePr>
        <p:xfrm>
          <a:off x="3002559" y="5259266"/>
          <a:ext cx="250512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9" name="Equation" r:id="rId44" imgW="1295280" imgH="177480" progId="Equation.DSMT4">
                  <p:embed/>
                </p:oleObj>
              </mc:Choice>
              <mc:Fallback>
                <p:oleObj name="Equation" r:id="rId44" imgW="129528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002559" y="5259266"/>
                        <a:ext cx="250512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947161" y="5278744"/>
            <a:ext cx="11968" cy="904059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393285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00104 -0.42755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1389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86 3.33333E-6 L -0.00273 -0.4229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" y="-21157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3.95833E-6 -0.4259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296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7.40741E-7 L 0.00156 -0.4324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162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0013 -0.43148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157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0039 -0.4395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" y="-21991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81481E-6 L -0.00078 -0.4310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55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4.44444E-6 L -0.00495 -0.4263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-21319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-7.40741E-7 L -0.00234 -0.43588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1806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3.7037E-6 L 0.00026 -0.4307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5" grpId="0"/>
      <p:bldP spid="58" grpId="0"/>
      <p:bldP spid="60" grpId="0"/>
      <p:bldP spid="62" grpId="0"/>
      <p:bldP spid="64" grpId="0"/>
      <p:bldP spid="66" grpId="0"/>
      <p:bldP spid="29" grpId="0"/>
      <p:bldP spid="31" grpId="0"/>
      <p:bldP spid="32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42901" y="271785"/>
            <a:ext cx="8093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8k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ặ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71538" y="2156941"/>
            <a:ext cx="8458200" cy="90794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345965"/>
              </p:ext>
            </p:extLst>
          </p:nvPr>
        </p:nvGraphicFramePr>
        <p:xfrm>
          <a:off x="542925" y="3258660"/>
          <a:ext cx="4871441" cy="32535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057276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9759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41024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30633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8744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ôi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07735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ượ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3376" y="5157789"/>
            <a:ext cx="59166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2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60054"/>
              </p:ext>
            </p:extLst>
          </p:nvPr>
        </p:nvGraphicFramePr>
        <p:xfrm>
          <a:off x="2871791" y="4792241"/>
          <a:ext cx="957262" cy="36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6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1791" y="4792241"/>
                        <a:ext cx="957262" cy="36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38131"/>
              </p:ext>
            </p:extLst>
          </p:nvPr>
        </p:nvGraphicFramePr>
        <p:xfrm>
          <a:off x="4258756" y="4540113"/>
          <a:ext cx="879475" cy="807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7" name="Equation" r:id="rId6" imgW="457200" imgH="419040" progId="Equation.DSMT4">
                  <p:embed/>
                </p:oleObj>
              </mc:Choice>
              <mc:Fallback>
                <p:oleObj name="Equation" r:id="rId6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8756" y="4540113"/>
                        <a:ext cx="879475" cy="807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36380"/>
              </p:ext>
            </p:extLst>
          </p:nvPr>
        </p:nvGraphicFramePr>
        <p:xfrm>
          <a:off x="1951431" y="4826537"/>
          <a:ext cx="490657" cy="30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8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1431" y="4826537"/>
                        <a:ext cx="490657" cy="30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05567"/>
              </p:ext>
            </p:extLst>
          </p:nvPr>
        </p:nvGraphicFramePr>
        <p:xfrm>
          <a:off x="1951429" y="5861643"/>
          <a:ext cx="488477" cy="30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59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1429" y="5861643"/>
                        <a:ext cx="488477" cy="30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20655"/>
              </p:ext>
            </p:extLst>
          </p:nvPr>
        </p:nvGraphicFramePr>
        <p:xfrm>
          <a:off x="2976872" y="5808261"/>
          <a:ext cx="957262" cy="36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0"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6872" y="5808261"/>
                        <a:ext cx="957262" cy="36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29761"/>
              </p:ext>
            </p:extLst>
          </p:nvPr>
        </p:nvGraphicFramePr>
        <p:xfrm>
          <a:off x="4258756" y="5501310"/>
          <a:ext cx="893063" cy="82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1" name="Equation" r:id="rId14" imgW="457200" imgH="419040" progId="Equation.DSMT4">
                  <p:embed/>
                </p:oleObj>
              </mc:Choice>
              <mc:Fallback>
                <p:oleObj name="Equation" r:id="rId14" imgW="4572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8756" y="5501310"/>
                        <a:ext cx="893063" cy="82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42459"/>
              </p:ext>
            </p:extLst>
          </p:nvPr>
        </p:nvGraphicFramePr>
        <p:xfrm>
          <a:off x="8371682" y="5712629"/>
          <a:ext cx="2905301" cy="90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62" name="Equation" r:id="rId16" imgW="1346040" imgH="419040" progId="Equation.DSMT4">
                  <p:embed/>
                </p:oleObj>
              </mc:Choice>
              <mc:Fallback>
                <p:oleObj name="Equation" r:id="rId16" imgW="13460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71682" y="5712629"/>
                        <a:ext cx="2905301" cy="90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81808" y="1667142"/>
            <a:ext cx="5676989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072" y="3254744"/>
            <a:ext cx="6177392" cy="21353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469" y="3400553"/>
            <a:ext cx="961135" cy="70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17050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6 L 0.39076 -0.0083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31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76 -0.00833 L 0.41406 0.04283 C 0.4194 0.05371 0.42253 0.06991 0.42253 0.08704 C 0.42253 0.10625 0.4194 0.12176 0.41406 0.13264 L 0.39076 0.18449 " pathEditMode="relative" rAng="0" ptsTypes="AAAAA">
                                      <p:cBhvr>
                                        <p:cTn id="2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9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76 0.18449 L 0.00547 0.18449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3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57580" y="366392"/>
            <a:ext cx="48567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8k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ặ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428018"/>
              </p:ext>
            </p:extLst>
          </p:nvPr>
        </p:nvGraphicFramePr>
        <p:xfrm>
          <a:off x="557580" y="3258660"/>
          <a:ext cx="4856783" cy="32535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99983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18744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281904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87448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8744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ôi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07735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ượ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òng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0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22216" y="4745226"/>
            <a:ext cx="66697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200000"/>
              </a:lnSpc>
            </a:pP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2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2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14771"/>
              </p:ext>
            </p:extLst>
          </p:nvPr>
        </p:nvGraphicFramePr>
        <p:xfrm>
          <a:off x="3084269" y="4716464"/>
          <a:ext cx="1028949" cy="3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4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269" y="4716464"/>
                        <a:ext cx="1028949" cy="39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17130"/>
              </p:ext>
            </p:extLst>
          </p:nvPr>
        </p:nvGraphicFramePr>
        <p:xfrm>
          <a:off x="4378205" y="4543554"/>
          <a:ext cx="909756" cy="8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5"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8205" y="4543554"/>
                        <a:ext cx="909756" cy="8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62411"/>
              </p:ext>
            </p:extLst>
          </p:nvPr>
        </p:nvGraphicFramePr>
        <p:xfrm>
          <a:off x="1956388" y="4777169"/>
          <a:ext cx="714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6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6388" y="4777169"/>
                        <a:ext cx="7143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1996"/>
              </p:ext>
            </p:extLst>
          </p:nvPr>
        </p:nvGraphicFramePr>
        <p:xfrm>
          <a:off x="1973050" y="5810268"/>
          <a:ext cx="7112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7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3050" y="5810268"/>
                        <a:ext cx="7112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37664"/>
              </p:ext>
            </p:extLst>
          </p:nvPr>
        </p:nvGraphicFramePr>
        <p:xfrm>
          <a:off x="3038253" y="5726069"/>
          <a:ext cx="1003543" cy="41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8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8253" y="5726069"/>
                        <a:ext cx="1003543" cy="413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20416"/>
              </p:ext>
            </p:extLst>
          </p:nvPr>
        </p:nvGraphicFramePr>
        <p:xfrm>
          <a:off x="4270663" y="5411789"/>
          <a:ext cx="1093499" cy="100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9" name="Equation" r:id="rId13" imgW="457200" imgH="419040" progId="Equation.DSMT4">
                  <p:embed/>
                </p:oleObj>
              </mc:Choice>
              <mc:Fallback>
                <p:oleObj name="Equation" r:id="rId13" imgW="4572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0663" y="5411789"/>
                        <a:ext cx="1093499" cy="100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79709"/>
              </p:ext>
            </p:extLst>
          </p:nvPr>
        </p:nvGraphicFramePr>
        <p:xfrm>
          <a:off x="8857108" y="5429968"/>
          <a:ext cx="2287142" cy="77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0" name="Equation" r:id="rId15" imgW="1346040" imgH="419040" progId="Equation.DSMT4">
                  <p:embed/>
                </p:oleObj>
              </mc:Choice>
              <mc:Fallback>
                <p:oleObj name="Equation" r:id="rId15" imgW="13460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57108" y="5429968"/>
                        <a:ext cx="2287142" cy="773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549285" y="865721"/>
            <a:ext cx="504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km/h)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76429"/>
              </p:ext>
            </p:extLst>
          </p:nvPr>
        </p:nvGraphicFramePr>
        <p:xfrm>
          <a:off x="8478441" y="923547"/>
          <a:ext cx="279342" cy="28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1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78441" y="923547"/>
                        <a:ext cx="279342" cy="281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49285" y="189477"/>
            <a:ext cx="2430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5518333" y="-16651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522216" y="1716515"/>
            <a:ext cx="494646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sz="20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km/h)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79889" y="1298148"/>
            <a:ext cx="3150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     )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5496"/>
              </p:ext>
            </p:extLst>
          </p:nvPr>
        </p:nvGraphicFramePr>
        <p:xfrm>
          <a:off x="7358802" y="1340415"/>
          <a:ext cx="1385004" cy="28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2" name="Equation" r:id="rId19" imgW="698400" imgH="164880" progId="Equation.DSMT4">
                  <p:embed/>
                </p:oleObj>
              </mc:Choice>
              <mc:Fallback>
                <p:oleObj name="Equation" r:id="rId19" imgW="69840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58802" y="1340415"/>
                        <a:ext cx="1385004" cy="28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549285" y="2630537"/>
            <a:ext cx="504614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km/h)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70875" y="4191228"/>
            <a:ext cx="6264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  (h)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514451" y="3475713"/>
            <a:ext cx="61686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ô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(h)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78945"/>
              </p:ext>
            </p:extLst>
          </p:nvPr>
        </p:nvGraphicFramePr>
        <p:xfrm>
          <a:off x="5961341" y="2115135"/>
          <a:ext cx="851690" cy="3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3" name="Equation" r:id="rId21" imgW="431640" imgH="164880" progId="Equation.DSMT4">
                  <p:embed/>
                </p:oleObj>
              </mc:Choice>
              <mc:Fallback>
                <p:oleObj name="Equation" r:id="rId21" imgW="43164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61341" y="2115135"/>
                        <a:ext cx="851690" cy="32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548833"/>
              </p:ext>
            </p:extLst>
          </p:nvPr>
        </p:nvGraphicFramePr>
        <p:xfrm>
          <a:off x="5889528" y="3041543"/>
          <a:ext cx="833225" cy="31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4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9528" y="3041543"/>
                        <a:ext cx="833225" cy="316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2521"/>
              </p:ext>
            </p:extLst>
          </p:nvPr>
        </p:nvGraphicFramePr>
        <p:xfrm>
          <a:off x="9133687" y="3362253"/>
          <a:ext cx="839597" cy="76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5" name="Equation" r:id="rId25" imgW="457200" imgH="419040" progId="Equation.DSMT4">
                  <p:embed/>
                </p:oleObj>
              </mc:Choice>
              <mc:Fallback>
                <p:oleObj name="Equation" r:id="rId25" imgW="45720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33687" y="3362253"/>
                        <a:ext cx="839597" cy="768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12719"/>
              </p:ext>
            </p:extLst>
          </p:nvPr>
        </p:nvGraphicFramePr>
        <p:xfrm>
          <a:off x="9357190" y="4060483"/>
          <a:ext cx="889276" cy="81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6" name="Equation" r:id="rId27" imgW="457200" imgH="419040" progId="Equation.DSMT4">
                  <p:embed/>
                </p:oleObj>
              </mc:Choice>
              <mc:Fallback>
                <p:oleObj name="Equation" r:id="rId27" imgW="45720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57190" y="4060483"/>
                        <a:ext cx="889276" cy="81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53698" y="3492245"/>
            <a:ext cx="26998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64636" y="5263959"/>
            <a:ext cx="1510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68821" y="6276821"/>
            <a:ext cx="5017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km/h. 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13856"/>
              </p:ext>
            </p:extLst>
          </p:nvPr>
        </p:nvGraphicFramePr>
        <p:xfrm>
          <a:off x="570552" y="5545618"/>
          <a:ext cx="2193353" cy="43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7" name="Equation" r:id="rId29" imgW="1168200" imgH="215640" progId="Equation.DSMT4">
                  <p:embed/>
                </p:oleObj>
              </mc:Choice>
              <mc:Fallback>
                <p:oleObj name="Equation" r:id="rId29" imgW="116820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0552" y="5545618"/>
                        <a:ext cx="2193353" cy="43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948356"/>
              </p:ext>
            </p:extLst>
          </p:nvPr>
        </p:nvGraphicFramePr>
        <p:xfrm>
          <a:off x="1039431" y="3826026"/>
          <a:ext cx="2209704" cy="80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8" name="Equation" r:id="rId31" imgW="1346040" imgH="419040" progId="Equation.DSMT4">
                  <p:embed/>
                </p:oleObj>
              </mc:Choice>
              <mc:Fallback>
                <p:oleObj name="Equation" r:id="rId31" imgW="134604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9431" y="3826026"/>
                        <a:ext cx="2209704" cy="80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6265"/>
              </p:ext>
            </p:extLst>
          </p:nvPr>
        </p:nvGraphicFramePr>
        <p:xfrm>
          <a:off x="563339" y="4667184"/>
          <a:ext cx="2615349" cy="87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9" name="Equation" r:id="rId33" imgW="1587240" imgH="457200" progId="Equation.DSMT4">
                  <p:embed/>
                </p:oleObj>
              </mc:Choice>
              <mc:Fallback>
                <p:oleObj name="Equation" r:id="rId33" imgW="158724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3339" y="4667184"/>
                        <a:ext cx="2615349" cy="878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110460"/>
              </p:ext>
            </p:extLst>
          </p:nvPr>
        </p:nvGraphicFramePr>
        <p:xfrm>
          <a:off x="2809426" y="5188869"/>
          <a:ext cx="1492783" cy="119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0" name="Equation" r:id="rId35" imgW="749160" imgH="533160" progId="Equation.DSMT4">
                  <p:embed/>
                </p:oleObj>
              </mc:Choice>
              <mc:Fallback>
                <p:oleObj name="Equation" r:id="rId35" imgW="749160" imgH="533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809426" y="5188869"/>
                        <a:ext cx="1492783" cy="1191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008929" y="5803448"/>
            <a:ext cx="1510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</p:spTree>
    <p:extLst>
      <p:ext uri="{BB962C8B-B14F-4D97-AF65-F5344CB8AC3E}">
        <p14:creationId xmlns:p14="http://schemas.microsoft.com/office/powerpoint/2010/main" val="107747367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#ppt_w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48148E-6 L -0.00078 -0.4331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667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3.7037E-6 L -0.00065 -0.4203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101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81481E-6 L 0.00039 -0.40811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0417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7 L 0.00131 -0.433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2169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48148E-6 L 0.00091 -0.41111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2055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7037E-6 L -0.00013 -0.41389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0694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85185E-6 L -0.00026 -0.42824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2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  <p:bldP spid="23" grpId="0"/>
      <p:bldP spid="29" grpId="0"/>
      <p:bldP spid="31" grpId="0"/>
      <p:bldP spid="32" grpId="0"/>
      <p:bldP spid="34" grpId="0"/>
      <p:bldP spid="35" grpId="0"/>
      <p:bldP spid="36" grpId="0"/>
      <p:bldP spid="39" grpId="0"/>
      <p:bldP spid="40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97672" y="1265753"/>
            <a:ext cx="6850963" cy="108966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endParaRPr lang="en-US" sz="3000" b="1" dirty="0">
              <a:ln w="9525">
                <a:solidFill>
                  <a:schemeClr val="tx1"/>
                </a:solidFill>
              </a:ln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8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1474" y="4252782"/>
            <a:ext cx="1926197" cy="1328023"/>
          </a:xfrm>
          <a:prstGeom prst="round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9983" y="4222326"/>
            <a:ext cx="2697920" cy="1328023"/>
          </a:xfrm>
          <a:prstGeom prst="round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12077" y="4222326"/>
            <a:ext cx="2595353" cy="1328023"/>
          </a:xfrm>
          <a:prstGeom prst="round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0806" y="4219403"/>
            <a:ext cx="1859928" cy="1328023"/>
          </a:xfrm>
          <a:prstGeom prst="roundRect">
            <a:avLst/>
          </a:prstGeom>
          <a:solidFill>
            <a:srgbClr val="002060"/>
          </a:solidFill>
          <a:ln w="57150"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stCxn id="4" idx="2"/>
          </p:cNvCxnSpPr>
          <p:nvPr/>
        </p:nvCxnSpPr>
        <p:spPr>
          <a:xfrm>
            <a:off x="5723154" y="2355413"/>
            <a:ext cx="7034" cy="914109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84893" y="3269523"/>
            <a:ext cx="9616470" cy="36135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272871" y="3277612"/>
            <a:ext cx="24044" cy="958941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0" idx="0"/>
          </p:cNvCxnSpPr>
          <p:nvPr/>
        </p:nvCxnSpPr>
        <p:spPr>
          <a:xfrm flipH="1">
            <a:off x="10830770" y="3308218"/>
            <a:ext cx="49179" cy="911185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04875" y="3308218"/>
            <a:ext cx="0" cy="91154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9" idx="0"/>
          </p:cNvCxnSpPr>
          <p:nvPr/>
        </p:nvCxnSpPr>
        <p:spPr>
          <a:xfrm>
            <a:off x="6345695" y="3291840"/>
            <a:ext cx="64059" cy="930486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718943" y="261225"/>
            <a:ext cx="4635303" cy="919401"/>
          </a:xfrm>
          <a:prstGeom prst="roundRect">
            <a:avLst/>
          </a:prstGeom>
          <a:solidFill>
            <a:srgbClr val="FF0000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786848" y="4194190"/>
            <a:ext cx="2004267" cy="1328023"/>
          </a:xfrm>
          <a:prstGeom prst="roundRect">
            <a:avLst/>
          </a:prstGeom>
          <a:solidFill>
            <a:srgbClr val="7030A0"/>
          </a:solidFill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Straight Arrow Connector 31"/>
          <p:cNvCxnSpPr>
            <a:endCxn id="31" idx="0"/>
          </p:cNvCxnSpPr>
          <p:nvPr/>
        </p:nvCxnSpPr>
        <p:spPr>
          <a:xfrm flipH="1">
            <a:off x="8788982" y="3285962"/>
            <a:ext cx="31464" cy="90822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83449" y="2869369"/>
            <a:ext cx="730003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200000"/>
              </a:lnSpc>
            </a:pP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9, 56, 58 (SBT –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, 15).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2868" y="1062589"/>
            <a:ext cx="9073661" cy="10156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28788" y="1585469"/>
            <a:ext cx="8872539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" y="573278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ln w="3175">
                  <a:solidFill>
                    <a:schemeClr val="bg1"/>
                  </a:solidFill>
                </a:ln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ln w="3175">
                  <a:solidFill>
                    <a:schemeClr val="bg1"/>
                  </a:solidFill>
                </a:ln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649324"/>
            <a:ext cx="1219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20735" y="4795970"/>
            <a:ext cx="75505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3"/>
          <p:cNvSpPr/>
          <p:nvPr/>
        </p:nvSpPr>
        <p:spPr>
          <a:xfrm>
            <a:off x="314324" y="281357"/>
            <a:ext cx="11144255" cy="6005144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81580" y="326973"/>
            <a:ext cx="116761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óm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lập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rình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66" y="1376367"/>
            <a:ext cx="10958513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00066" y="4171852"/>
            <a:ext cx="1095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6" y="4715398"/>
            <a:ext cx="109585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2400"/>
              </a:spcAft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180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786508" y="1864203"/>
            <a:ext cx="3056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1463" y="2381066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km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9487" y="2828937"/>
            <a:ext cx="8346808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(h)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72006"/>
              </p:ext>
            </p:extLst>
          </p:nvPr>
        </p:nvGraphicFramePr>
        <p:xfrm>
          <a:off x="6672157" y="2439643"/>
          <a:ext cx="334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2157" y="2439643"/>
                        <a:ext cx="3349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27534"/>
              </p:ext>
            </p:extLst>
          </p:nvPr>
        </p:nvGraphicFramePr>
        <p:xfrm>
          <a:off x="7389042" y="2647897"/>
          <a:ext cx="447077" cy="8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6" imgW="215640" imgH="419040" progId="Equation.DSMT4">
                  <p:embed/>
                </p:oleObj>
              </mc:Choice>
              <mc:Fallback>
                <p:oleObj name="Equation" r:id="rId6" imgW="215640" imgH="419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042" y="2647897"/>
                        <a:ext cx="447077" cy="85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13141" y="2389235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6716" y="5210182"/>
            <a:ext cx="3566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39379" y="6280318"/>
            <a:ext cx="1738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9079"/>
              </p:ext>
            </p:extLst>
          </p:nvPr>
        </p:nvGraphicFramePr>
        <p:xfrm>
          <a:off x="8520636" y="2421651"/>
          <a:ext cx="904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Equation" r:id="rId8" imgW="380880" imgH="152280" progId="Equation.DSMT4">
                  <p:embed/>
                </p:oleObj>
              </mc:Choice>
              <mc:Fallback>
                <p:oleObj name="Equation" r:id="rId8" imgW="38088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20636" y="2421651"/>
                        <a:ext cx="9048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23748" y="5491701"/>
            <a:ext cx="503643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km)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152" y="4180133"/>
            <a:ext cx="1181798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9197" y="3442367"/>
            <a:ext cx="7979811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h)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8005"/>
              </p:ext>
            </p:extLst>
          </p:nvPr>
        </p:nvGraphicFramePr>
        <p:xfrm>
          <a:off x="7080361" y="3325367"/>
          <a:ext cx="437211" cy="84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Equation" r:id="rId10" imgW="215640" imgH="419040" progId="Equation.DSMT4">
                  <p:embed/>
                </p:oleObj>
              </mc:Choice>
              <mc:Fallback>
                <p:oleObj name="Equation" r:id="rId10" imgW="2156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361" y="3325367"/>
                        <a:ext cx="437211" cy="84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2895" y="61565"/>
            <a:ext cx="81120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ủ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ẩ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4294"/>
              </p:ext>
            </p:extLst>
          </p:nvPr>
        </p:nvGraphicFramePr>
        <p:xfrm>
          <a:off x="6833254" y="4125283"/>
          <a:ext cx="323328" cy="6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12" imgW="215640" imgH="419040" progId="Equation.DSMT4">
                  <p:embed/>
                </p:oleObj>
              </mc:Choice>
              <mc:Fallback>
                <p:oleObj name="Equation" r:id="rId12" imgW="2156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3254" y="4125283"/>
                        <a:ext cx="323328" cy="6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62240"/>
              </p:ext>
            </p:extLst>
          </p:nvPr>
        </p:nvGraphicFramePr>
        <p:xfrm>
          <a:off x="5060788" y="4582478"/>
          <a:ext cx="1772465" cy="8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Equation" r:id="rId14" imgW="888840" imgH="419040" progId="Equation.DSMT4">
                  <p:embed/>
                </p:oleObj>
              </mc:Choice>
              <mc:Fallback>
                <p:oleObj name="Equation" r:id="rId14" imgW="88884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0788" y="4582478"/>
                        <a:ext cx="1772465" cy="83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58219"/>
              </p:ext>
            </p:extLst>
          </p:nvPr>
        </p:nvGraphicFramePr>
        <p:xfrm>
          <a:off x="1259711" y="5517974"/>
          <a:ext cx="1798803" cy="84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" name="Equation" r:id="rId16" imgW="888840" imgH="419040" progId="Equation.DSMT4">
                  <p:embed/>
                </p:oleObj>
              </mc:Choice>
              <mc:Fallback>
                <p:oleObj name="Equation" r:id="rId16" imgW="88884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9711" y="5517974"/>
                        <a:ext cx="1798803" cy="84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64126"/>
              </p:ext>
            </p:extLst>
          </p:nvPr>
        </p:nvGraphicFramePr>
        <p:xfrm>
          <a:off x="3109792" y="5501698"/>
          <a:ext cx="1467208" cy="119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1" name="Equation" r:id="rId18" imgW="787320" imgH="660240" progId="Equation.DSMT4">
                  <p:embed/>
                </p:oleObj>
              </mc:Choice>
              <mc:Fallback>
                <p:oleObj name="Equation" r:id="rId18" imgW="787320" imgH="660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9792" y="5501698"/>
                        <a:ext cx="1467208" cy="119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3321" y="1845053"/>
            <a:ext cx="5394391" cy="446276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3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257774" y="458829"/>
            <a:ext cx="2363372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sp>
        <p:nvSpPr>
          <p:cNvPr id="30" name="Flowchart: Alternate Process 29"/>
          <p:cNvSpPr/>
          <p:nvPr/>
        </p:nvSpPr>
        <p:spPr>
          <a:xfrm>
            <a:off x="5259979" y="1095936"/>
            <a:ext cx="23060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91671" y="1130136"/>
            <a:ext cx="6148152" cy="1795283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41132" y="1504173"/>
            <a:ext cx="916883" cy="2163657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789866" y="1190416"/>
            <a:ext cx="5021041" cy="306423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31858"/>
              </p:ext>
            </p:extLst>
          </p:nvPr>
        </p:nvGraphicFramePr>
        <p:xfrm>
          <a:off x="4344148" y="1784340"/>
          <a:ext cx="380401" cy="73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2" name="Equation" r:id="rId12" imgW="215640" imgH="419040" progId="Equation.DSMT4">
                  <p:embed/>
                </p:oleObj>
              </mc:Choice>
              <mc:Fallback>
                <p:oleObj name="Equation" r:id="rId12" imgW="21564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4148" y="1784340"/>
                        <a:ext cx="380401" cy="73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48879" y="1898606"/>
            <a:ext cx="40145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009452" y="5472165"/>
            <a:ext cx="0" cy="138583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7709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7" grpId="0"/>
      <p:bldP spid="16" grpId="0"/>
      <p:bldP spid="28" grpId="0"/>
      <p:bldP spid="31" grpId="0"/>
      <p:bldP spid="32" grpId="0"/>
      <p:bldP spid="22" grpId="0"/>
      <p:bldP spid="23" grpId="0"/>
      <p:bldP spid="25" grpId="0" animBg="1"/>
      <p:bldP spid="3" grpId="0" animBg="1"/>
      <p:bldP spid="30" grpId="0" animBg="1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28626" y="116606"/>
            <a:ext cx="830897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spc="-1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97387" y="1911619"/>
            <a:ext cx="5842055" cy="430887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688803"/>
              </p:ext>
            </p:extLst>
          </p:nvPr>
        </p:nvGraphicFramePr>
        <p:xfrm>
          <a:off x="428626" y="4225311"/>
          <a:ext cx="8435911" cy="246302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6817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2201327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2058909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29075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785435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67951"/>
              </p:ext>
            </p:extLst>
          </p:nvPr>
        </p:nvGraphicFramePr>
        <p:xfrm>
          <a:off x="9011142" y="5625085"/>
          <a:ext cx="2740932" cy="102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2" name="Equation" r:id="rId4" imgW="1434960" imgH="482400" progId="Equation.DSMT4">
                  <p:embed/>
                </p:oleObj>
              </mc:Choice>
              <mc:Fallback>
                <p:oleObj name="Equation" r:id="rId4" imgW="1434960" imgH="48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1142" y="5625085"/>
                        <a:ext cx="2740932" cy="102572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9979"/>
              </p:ext>
            </p:extLst>
          </p:nvPr>
        </p:nvGraphicFramePr>
        <p:xfrm>
          <a:off x="4600163" y="5300403"/>
          <a:ext cx="318252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3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0163" y="5300403"/>
                        <a:ext cx="318252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26347"/>
              </p:ext>
            </p:extLst>
          </p:nvPr>
        </p:nvGraphicFramePr>
        <p:xfrm>
          <a:off x="7241033" y="5300403"/>
          <a:ext cx="591552" cy="35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4" name="Equation" r:id="rId8" imgW="279360" imgH="164880" progId="Equation.DSMT4">
                  <p:embed/>
                </p:oleObj>
              </mc:Choice>
              <mc:Fallback>
                <p:oleObj name="Equation" r:id="rId8" imgW="27936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1033" y="5300403"/>
                        <a:ext cx="591552" cy="35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1813"/>
              </p:ext>
            </p:extLst>
          </p:nvPr>
        </p:nvGraphicFramePr>
        <p:xfrm>
          <a:off x="4437546" y="5842486"/>
          <a:ext cx="720493" cy="80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5" name="Equation" r:id="rId10" imgW="380880" imgH="419040" progId="Equation.DSMT4">
                  <p:embed/>
                </p:oleObj>
              </mc:Choice>
              <mc:Fallback>
                <p:oleObj name="Equation" r:id="rId10" imgW="380880" imgH="419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7546" y="5842486"/>
                        <a:ext cx="720493" cy="80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35452"/>
              </p:ext>
            </p:extLst>
          </p:nvPr>
        </p:nvGraphicFramePr>
        <p:xfrm>
          <a:off x="6849427" y="5829356"/>
          <a:ext cx="1251586" cy="8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6" name="Equation" r:id="rId12" imgW="711000" imgH="482400" progId="Equation.DSMT4">
                  <p:embed/>
                </p:oleObj>
              </mc:Choice>
              <mc:Fallback>
                <p:oleObj name="Equation" r:id="rId12" imgW="711000" imgH="482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9427" y="5829356"/>
                        <a:ext cx="1251586" cy="86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025497" y="1868628"/>
            <a:ext cx="2712289" cy="76944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82633" y="3208885"/>
            <a:ext cx="2769441" cy="1785104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2200" dirty="0"/>
          </a:p>
        </p:txBody>
      </p:sp>
      <p:sp>
        <p:nvSpPr>
          <p:cNvPr id="8" name="Arrow: Down 7"/>
          <p:cNvSpPr/>
          <p:nvPr/>
        </p:nvSpPr>
        <p:spPr>
          <a:xfrm>
            <a:off x="9976507" y="2700997"/>
            <a:ext cx="965235" cy="493819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/>
          <p:cNvSpPr/>
          <p:nvPr/>
        </p:nvSpPr>
        <p:spPr>
          <a:xfrm>
            <a:off x="9929773" y="5032860"/>
            <a:ext cx="965235" cy="463141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6" y="2380580"/>
            <a:ext cx="8435911" cy="18118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28" y="2885956"/>
            <a:ext cx="912643" cy="678165"/>
          </a:xfrm>
          <a:prstGeom prst="rect">
            <a:avLst/>
          </a:prstGeom>
        </p:spPr>
      </p:pic>
      <p:sp>
        <p:nvSpPr>
          <p:cNvPr id="24" name="Arrow: Right 23"/>
          <p:cNvSpPr/>
          <p:nvPr/>
        </p:nvSpPr>
        <p:spPr>
          <a:xfrm rot="10800000">
            <a:off x="6940441" y="3180186"/>
            <a:ext cx="474457" cy="354625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210" y="2486242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km/h</a:t>
            </a:r>
          </a:p>
        </p:txBody>
      </p:sp>
      <p:sp>
        <p:nvSpPr>
          <p:cNvPr id="26" name="Arrow: Right 25"/>
          <p:cNvSpPr/>
          <p:nvPr/>
        </p:nvSpPr>
        <p:spPr>
          <a:xfrm>
            <a:off x="1515767" y="3096893"/>
            <a:ext cx="470936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076838" y="2575841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5km/h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785" y="3076261"/>
            <a:ext cx="1386507" cy="487860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7764"/>
              </p:ext>
            </p:extLst>
          </p:nvPr>
        </p:nvGraphicFramePr>
        <p:xfrm>
          <a:off x="2480949" y="5230291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7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80949" y="5230291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32786"/>
              </p:ext>
            </p:extLst>
          </p:nvPr>
        </p:nvGraphicFramePr>
        <p:xfrm>
          <a:off x="2480949" y="6114133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8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80949" y="6114133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429584" y="818968"/>
            <a:ext cx="1309160" cy="533181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7 -4.81481E-6 L 0.23555 -0.00949 " pathEditMode="relative" rAng="0" ptsTypes="AA">
                                      <p:cBhvr>
                                        <p:cTn id="41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71" y="-48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0.25001 -7.40741E-7 " pathEditMode="relative" rAng="0" ptsTypes="AA">
                                      <p:cBhvr>
                                        <p:cTn id="43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0.23412 0.00301 " pathEditMode="relative" rAng="0" ptsTypes="AA">
                                      <p:cBhvr>
                                        <p:cTn id="45" dur="4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6" y="13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75E-6 2.22222E-6 L -0.16106 -0.0127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60" y="-64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989 -3.33333E-6 L -0.16562 -0.0062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86" y="-32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08333E-6 7.40741E-7 L -0.15143 0.0020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7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7" grpId="0" animBg="1"/>
      <p:bldP spid="8" grpId="0" animBg="1"/>
      <p:bldP spid="23" grpId="0" animBg="1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/>
      <p:bldP spid="2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6817" y="232408"/>
            <a:ext cx="4308530" cy="2788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038461"/>
              </p:ext>
            </p:extLst>
          </p:nvPr>
        </p:nvGraphicFramePr>
        <p:xfrm>
          <a:off x="400050" y="3305241"/>
          <a:ext cx="4151289" cy="31916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985839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43001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279499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47320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69384"/>
              </p:ext>
            </p:extLst>
          </p:nvPr>
        </p:nvGraphicFramePr>
        <p:xfrm>
          <a:off x="2505344" y="5047756"/>
          <a:ext cx="310913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6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5344" y="5047756"/>
                        <a:ext cx="310913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09594"/>
              </p:ext>
            </p:extLst>
          </p:nvPr>
        </p:nvGraphicFramePr>
        <p:xfrm>
          <a:off x="3431921" y="5033209"/>
          <a:ext cx="600875" cy="3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1921" y="5033209"/>
                        <a:ext cx="600875" cy="37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12606"/>
              </p:ext>
            </p:extLst>
          </p:nvPr>
        </p:nvGraphicFramePr>
        <p:xfrm>
          <a:off x="2272808" y="5649586"/>
          <a:ext cx="748712" cy="85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7" imgW="380880" imgH="419040" progId="Equation.DSMT4">
                  <p:embed/>
                </p:oleObj>
              </mc:Choice>
              <mc:Fallback>
                <p:oleObj name="Equation" r:id="rId7" imgW="3808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2808" y="5649586"/>
                        <a:ext cx="748712" cy="85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77832"/>
              </p:ext>
            </p:extLst>
          </p:nvPr>
        </p:nvGraphicFramePr>
        <p:xfrm>
          <a:off x="3285119" y="5638549"/>
          <a:ext cx="1224244" cy="86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5119" y="5638549"/>
                        <a:ext cx="1224244" cy="86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60804"/>
              </p:ext>
            </p:extLst>
          </p:nvPr>
        </p:nvGraphicFramePr>
        <p:xfrm>
          <a:off x="1457266" y="504313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7266" y="504313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28592"/>
              </p:ext>
            </p:extLst>
          </p:nvPr>
        </p:nvGraphicFramePr>
        <p:xfrm>
          <a:off x="1424586" y="595386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4586" y="595386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515013" y="163602"/>
            <a:ext cx="1790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682105" y="-48216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711256" y="545681"/>
            <a:ext cx="47818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h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28349"/>
              </p:ext>
            </p:extLst>
          </p:nvPr>
        </p:nvGraphicFramePr>
        <p:xfrm>
          <a:off x="6414823" y="1138097"/>
          <a:ext cx="286055" cy="29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4823" y="1138097"/>
                        <a:ext cx="286055" cy="29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100844" y="1106447"/>
            <a:ext cx="201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62724"/>
              </p:ext>
            </p:extLst>
          </p:nvPr>
        </p:nvGraphicFramePr>
        <p:xfrm>
          <a:off x="7762586" y="894865"/>
          <a:ext cx="717719" cy="77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17" imgW="406080" imgH="419040" progId="Equation.DSMT4">
                  <p:embed/>
                </p:oleObj>
              </mc:Choice>
              <mc:Fallback>
                <p:oleObj name="Equation" r:id="rId17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62586" y="894865"/>
                        <a:ext cx="717719" cy="77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1131" y="1586271"/>
            <a:ext cx="47819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(h). 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551"/>
              </p:ext>
            </p:extLst>
          </p:nvPr>
        </p:nvGraphicFramePr>
        <p:xfrm>
          <a:off x="6505030" y="1891654"/>
          <a:ext cx="720740" cy="8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4" name="Equation" r:id="rId19" imgW="380880" imgH="419040" progId="Equation.DSMT4">
                  <p:embed/>
                </p:oleObj>
              </mc:Choice>
              <mc:Fallback>
                <p:oleObj name="Equation" r:id="rId19" imgW="380880" imgH="419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5030" y="1891654"/>
                        <a:ext cx="720740" cy="82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682103" y="2554489"/>
            <a:ext cx="72697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(km).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29496"/>
              </p:ext>
            </p:extLst>
          </p:nvPr>
        </p:nvGraphicFramePr>
        <p:xfrm>
          <a:off x="4989585" y="3095977"/>
          <a:ext cx="575407" cy="3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21" imgW="279360" imgH="164880" progId="Equation.DSMT4">
                  <p:embed/>
                </p:oleObj>
              </mc:Choice>
              <mc:Fallback>
                <p:oleObj name="Equation" r:id="rId21" imgW="27936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89585" y="3095977"/>
                        <a:ext cx="575407" cy="3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697419" y="3305241"/>
            <a:ext cx="63473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(km).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2824"/>
              </p:ext>
            </p:extLst>
          </p:nvPr>
        </p:nvGraphicFramePr>
        <p:xfrm>
          <a:off x="5564991" y="3930407"/>
          <a:ext cx="1195528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Equation" r:id="rId23" imgW="711000" imgH="482400" progId="Equation.DSMT4">
                  <p:embed/>
                </p:oleObj>
              </mc:Choice>
              <mc:Fallback>
                <p:oleObj name="Equation" r:id="rId23" imgW="711000" imgH="482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4991" y="3930407"/>
                        <a:ext cx="1195528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738231" y="4778129"/>
            <a:ext cx="6378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80722"/>
              </p:ext>
            </p:extLst>
          </p:nvPr>
        </p:nvGraphicFramePr>
        <p:xfrm>
          <a:off x="6858867" y="5834993"/>
          <a:ext cx="2460900" cy="86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25" imgW="1434960" imgH="482400" progId="Equation.DSMT4">
                  <p:embed/>
                </p:oleObj>
              </mc:Choice>
              <mc:Fallback>
                <p:oleObj name="Equation" r:id="rId25" imgW="143496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58867" y="5834993"/>
                        <a:ext cx="2460900" cy="86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75470" y="186795"/>
            <a:ext cx="3844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4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68295"/>
              </p:ext>
            </p:extLst>
          </p:nvPr>
        </p:nvGraphicFramePr>
        <p:xfrm>
          <a:off x="7958658" y="108379"/>
          <a:ext cx="177076" cy="5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8" name="Equation" r:id="rId27" imgW="139680" imgH="419040" progId="Equation.DSMT4">
                  <p:embed/>
                </p:oleObj>
              </mc:Choice>
              <mc:Fallback>
                <p:oleObj name="Equation" r:id="rId27" imgW="13968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58658" y="108379"/>
                        <a:ext cx="177076" cy="55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1764" y="3259412"/>
            <a:ext cx="3104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17121"/>
              </p:ext>
            </p:extLst>
          </p:nvPr>
        </p:nvGraphicFramePr>
        <p:xfrm>
          <a:off x="1002465" y="3514580"/>
          <a:ext cx="2807744" cy="98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9" name="Equation" r:id="rId29" imgW="1434960" imgH="482400" progId="Equation.DSMT4">
                  <p:embed/>
                </p:oleObj>
              </mc:Choice>
              <mc:Fallback>
                <p:oleObj name="Equation" r:id="rId29" imgW="14349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2465" y="3514580"/>
                        <a:ext cx="2807744" cy="98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59100"/>
              </p:ext>
            </p:extLst>
          </p:nvPr>
        </p:nvGraphicFramePr>
        <p:xfrm>
          <a:off x="577035" y="4690664"/>
          <a:ext cx="1291311" cy="80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0" name="Equation" r:id="rId31" imgW="698400" imgH="419040" progId="Equation.DSMT4">
                  <p:embed/>
                </p:oleObj>
              </mc:Choice>
              <mc:Fallback>
                <p:oleObj name="Equation" r:id="rId31" imgW="698400" imgH="4190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7035" y="4690664"/>
                        <a:ext cx="1291311" cy="80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58453" y="4952484"/>
            <a:ext cx="1665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6867" y="5309028"/>
            <a:ext cx="41937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18306"/>
              </p:ext>
            </p:extLst>
          </p:nvPr>
        </p:nvGraphicFramePr>
        <p:xfrm>
          <a:off x="597336" y="4411908"/>
          <a:ext cx="2900457" cy="35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1" name="Equation" r:id="rId33" imgW="1523880" imgH="177480" progId="Equation.DSMT4">
                  <p:embed/>
                </p:oleObj>
              </mc:Choice>
              <mc:Fallback>
                <p:oleObj name="Equation" r:id="rId33" imgW="152388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7336" y="4411908"/>
                        <a:ext cx="2900457" cy="35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86735"/>
              </p:ext>
            </p:extLst>
          </p:nvPr>
        </p:nvGraphicFramePr>
        <p:xfrm>
          <a:off x="2347534" y="5274268"/>
          <a:ext cx="336732" cy="6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35" imgW="215640" imgH="419040" progId="Equation.DSMT4">
                  <p:embed/>
                </p:oleObj>
              </mc:Choice>
              <mc:Fallback>
                <p:oleObj name="Equation" r:id="rId35" imgW="215640" imgH="419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347534" y="5274268"/>
                        <a:ext cx="336732" cy="69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5759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0017 -0.4712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565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48148E-6 L -0.00273 -0.4909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2456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0.00156 -0.4745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727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0.00352 -0.4726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2363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01029 -0.4747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-2375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579 L 0.00976 -0.4738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-2398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.00324 L 0.00117 -0.4641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2" grpId="0"/>
      <p:bldP spid="54" grpId="0"/>
      <p:bldP spid="56" grpId="0"/>
      <p:bldP spid="58" grpId="0"/>
      <p:bldP spid="61" grpId="0"/>
      <p:bldP spid="62" grpId="0"/>
      <p:bldP spid="25" grpId="0"/>
      <p:bldP spid="26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 flipH="1">
            <a:off x="8141916" y="1705709"/>
            <a:ext cx="2221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90176" y="1679273"/>
            <a:ext cx="3322999" cy="12495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: </a:t>
            </a:r>
          </a:p>
          <a:p>
            <a:pPr algn="just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033606"/>
              </p:ext>
            </p:extLst>
          </p:nvPr>
        </p:nvGraphicFramePr>
        <p:xfrm>
          <a:off x="4291331" y="2990455"/>
          <a:ext cx="3776694" cy="331090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5965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2694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72197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1790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437"/>
              </p:ext>
            </p:extLst>
          </p:nvPr>
        </p:nvGraphicFramePr>
        <p:xfrm>
          <a:off x="6372503" y="4409022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2503" y="4409022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57323"/>
              </p:ext>
            </p:extLst>
          </p:nvPr>
        </p:nvGraphicFramePr>
        <p:xfrm>
          <a:off x="7205451" y="4393430"/>
          <a:ext cx="565716" cy="3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69" name="Equation" r:id="rId6" imgW="279360" imgH="164880" progId="Equation.DSMT4">
                  <p:embed/>
                </p:oleObj>
              </mc:Choice>
              <mc:Fallback>
                <p:oleObj name="Equation" r:id="rId6" imgW="27936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5451" y="4393430"/>
                        <a:ext cx="565716" cy="33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15405"/>
              </p:ext>
            </p:extLst>
          </p:nvPr>
        </p:nvGraphicFramePr>
        <p:xfrm>
          <a:off x="6109063" y="5194961"/>
          <a:ext cx="754120" cy="87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0" name="Equation" r:id="rId8" imgW="380880" imgH="419040" progId="Equation.DSMT4">
                  <p:embed/>
                </p:oleObj>
              </mc:Choice>
              <mc:Fallback>
                <p:oleObj name="Equation" r:id="rId8" imgW="38088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09063" y="5194961"/>
                        <a:ext cx="754120" cy="87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75146"/>
              </p:ext>
            </p:extLst>
          </p:nvPr>
        </p:nvGraphicFramePr>
        <p:xfrm>
          <a:off x="6970387" y="5304545"/>
          <a:ext cx="994615" cy="9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1" name="Equation" r:id="rId10" imgW="711000" imgH="482400" progId="Equation.DSMT4">
                  <p:embed/>
                </p:oleObj>
              </mc:Choice>
              <mc:Fallback>
                <p:oleObj name="Equation" r:id="rId10" imgW="711000" imgH="48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0387" y="5304545"/>
                        <a:ext cx="994615" cy="9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282781" y="1734389"/>
            <a:ext cx="349212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just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spc="-3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km).</a:t>
            </a: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808797"/>
              </p:ext>
            </p:extLst>
          </p:nvPr>
        </p:nvGraphicFramePr>
        <p:xfrm>
          <a:off x="8249609" y="3062397"/>
          <a:ext cx="3537578" cy="3192718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69436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9601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0301"/>
              </p:ext>
            </p:extLst>
          </p:nvPr>
        </p:nvGraphicFramePr>
        <p:xfrm>
          <a:off x="10300401" y="4408375"/>
          <a:ext cx="322740" cy="32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2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00401" y="4408375"/>
                        <a:ext cx="322740" cy="32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01983"/>
              </p:ext>
            </p:extLst>
          </p:nvPr>
        </p:nvGraphicFramePr>
        <p:xfrm>
          <a:off x="11149866" y="4030308"/>
          <a:ext cx="453591" cy="87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3" name="Equation" r:id="rId14" imgW="215640" imgH="419040" progId="Equation.DSMT4">
                  <p:embed/>
                </p:oleObj>
              </mc:Choice>
              <mc:Fallback>
                <p:oleObj name="Equation" r:id="rId14" imgW="215640" imgH="419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49866" y="4030308"/>
                        <a:ext cx="453591" cy="87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65661"/>
              </p:ext>
            </p:extLst>
          </p:nvPr>
        </p:nvGraphicFramePr>
        <p:xfrm>
          <a:off x="10052958" y="5536759"/>
          <a:ext cx="797679" cy="30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4" name="Equation" r:id="rId16" imgW="431640" imgH="164880" progId="Equation.DSMT4">
                  <p:embed/>
                </p:oleObj>
              </mc:Choice>
              <mc:Fallback>
                <p:oleObj name="Equation" r:id="rId16" imgW="431640" imgH="1648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52958" y="5536759"/>
                        <a:ext cx="797679" cy="30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14875"/>
              </p:ext>
            </p:extLst>
          </p:nvPr>
        </p:nvGraphicFramePr>
        <p:xfrm>
          <a:off x="10965833" y="5265296"/>
          <a:ext cx="798655" cy="84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5" name="Equation" r:id="rId18" imgW="457200" imgH="419040" progId="Equation.DSMT4">
                  <p:embed/>
                </p:oleObj>
              </mc:Choice>
              <mc:Fallback>
                <p:oleObj name="Equation" r:id="rId18" imgW="45720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65833" y="5265296"/>
                        <a:ext cx="798655" cy="84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407152" y="2006972"/>
            <a:ext cx="3593858" cy="983483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Multiplication Sign 2"/>
          <p:cNvSpPr/>
          <p:nvPr/>
        </p:nvSpPr>
        <p:spPr>
          <a:xfrm>
            <a:off x="5393888" y="4404141"/>
            <a:ext cx="1251459" cy="128300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87790" y="1023557"/>
            <a:ext cx="5927773" cy="523220"/>
          </a:xfrm>
          <a:prstGeom prst="rect">
            <a:avLst/>
          </a:prstGeom>
          <a:solidFill>
            <a:schemeClr val="bg1"/>
          </a:solidFill>
          <a:ln w="5715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HAY SAI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983" y="4748747"/>
            <a:ext cx="755335" cy="7021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TextBox 26"/>
          <p:cNvSpPr txBox="1"/>
          <p:nvPr/>
        </p:nvSpPr>
        <p:spPr>
          <a:xfrm>
            <a:off x="557214" y="1734390"/>
            <a:ext cx="3375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b="1" kern="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10266"/>
              </p:ext>
            </p:extLst>
          </p:nvPr>
        </p:nvGraphicFramePr>
        <p:xfrm>
          <a:off x="414338" y="2978518"/>
          <a:ext cx="3671271" cy="342198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0088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28095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17220"/>
              </p:ext>
            </p:extLst>
          </p:nvPr>
        </p:nvGraphicFramePr>
        <p:xfrm>
          <a:off x="2362636" y="4470193"/>
          <a:ext cx="339724" cy="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636" y="4470193"/>
                        <a:ext cx="339724" cy="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5554"/>
              </p:ext>
            </p:extLst>
          </p:nvPr>
        </p:nvGraphicFramePr>
        <p:xfrm>
          <a:off x="3187770" y="4470193"/>
          <a:ext cx="619892" cy="36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7" name="Equation" r:id="rId6" imgW="279360" imgH="164880" progId="Equation.DSMT4">
                  <p:embed/>
                </p:oleObj>
              </mc:Choice>
              <mc:Fallback>
                <p:oleObj name="Equation" r:id="rId6" imgW="27936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7770" y="4470193"/>
                        <a:ext cx="619892" cy="36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08383"/>
              </p:ext>
            </p:extLst>
          </p:nvPr>
        </p:nvGraphicFramePr>
        <p:xfrm>
          <a:off x="2147570" y="5334287"/>
          <a:ext cx="732117" cy="82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8" name="Equation" r:id="rId8" imgW="380880" imgH="419040" progId="Equation.DSMT4">
                  <p:embed/>
                </p:oleObj>
              </mc:Choice>
              <mc:Fallback>
                <p:oleObj name="Equation" r:id="rId8" imgW="38088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7570" y="5334287"/>
                        <a:ext cx="732117" cy="82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2119"/>
              </p:ext>
            </p:extLst>
          </p:nvPr>
        </p:nvGraphicFramePr>
        <p:xfrm>
          <a:off x="2955663" y="5367951"/>
          <a:ext cx="1100450" cy="86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79" name="Equation" r:id="rId10" imgW="711000" imgH="482400" progId="Equation.DSMT4">
                  <p:embed/>
                </p:oleObj>
              </mc:Choice>
              <mc:Fallback>
                <p:oleObj name="Equation" r:id="rId10" imgW="711000" imgH="48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5663" y="5367951"/>
                        <a:ext cx="1100450" cy="86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H="1">
            <a:off x="4161584" y="1705709"/>
            <a:ext cx="16827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50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9" grpId="0" animBg="1"/>
      <p:bldP spid="2" grpId="0" animBg="1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85761" y="103980"/>
            <a:ext cx="87093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7549" y="1819401"/>
            <a:ext cx="5540064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873930"/>
              </p:ext>
            </p:extLst>
          </p:nvPr>
        </p:nvGraphicFramePr>
        <p:xfrm>
          <a:off x="385762" y="2638405"/>
          <a:ext cx="5550808" cy="310019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942976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300164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92178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06681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97584"/>
              </p:ext>
            </p:extLst>
          </p:nvPr>
        </p:nvGraphicFramePr>
        <p:xfrm>
          <a:off x="3074881" y="4087238"/>
          <a:ext cx="33153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7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4881" y="4087238"/>
                        <a:ext cx="331531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51680"/>
              </p:ext>
            </p:extLst>
          </p:nvPr>
        </p:nvGraphicFramePr>
        <p:xfrm>
          <a:off x="4530110" y="4010671"/>
          <a:ext cx="86291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8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0110" y="4010671"/>
                        <a:ext cx="862911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6158"/>
              </p:ext>
            </p:extLst>
          </p:nvPr>
        </p:nvGraphicFramePr>
        <p:xfrm>
          <a:off x="1556662" y="397353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9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6662" y="397353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6958"/>
              </p:ext>
            </p:extLst>
          </p:nvPr>
        </p:nvGraphicFramePr>
        <p:xfrm>
          <a:off x="1613106" y="497762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0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3106" y="497762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4637"/>
              </p:ext>
            </p:extLst>
          </p:nvPr>
        </p:nvGraphicFramePr>
        <p:xfrm>
          <a:off x="2702202" y="5013187"/>
          <a:ext cx="11293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1"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02202" y="5013187"/>
                        <a:ext cx="11293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46063"/>
              </p:ext>
            </p:extLst>
          </p:nvPr>
        </p:nvGraphicFramePr>
        <p:xfrm>
          <a:off x="4088737" y="5013188"/>
          <a:ext cx="1768031" cy="50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2"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88737" y="5013188"/>
                        <a:ext cx="1768031" cy="50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2897" y="5847094"/>
            <a:ext cx="19718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54366"/>
              </p:ext>
            </p:extLst>
          </p:nvPr>
        </p:nvGraphicFramePr>
        <p:xfrm>
          <a:off x="9009352" y="5960963"/>
          <a:ext cx="285879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3" name="Equation" r:id="rId16" imgW="1193760" imgH="203040" progId="Equation.DSMT4">
                  <p:embed/>
                </p:oleObj>
              </mc:Choice>
              <mc:Fallback>
                <p:oleObj name="Equation" r:id="rId16" imgW="11937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09352" y="5960963"/>
                        <a:ext cx="2858795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800" y="2638404"/>
            <a:ext cx="5509376" cy="310019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080" y="2867289"/>
            <a:ext cx="808073" cy="678165"/>
          </a:xfrm>
          <a:prstGeom prst="rect">
            <a:avLst/>
          </a:prstGeom>
        </p:spPr>
      </p:pic>
      <p:sp>
        <p:nvSpPr>
          <p:cNvPr id="34" name="Arrow: Right 33"/>
          <p:cNvSpPr/>
          <p:nvPr/>
        </p:nvSpPr>
        <p:spPr>
          <a:xfrm>
            <a:off x="7048065" y="3029060"/>
            <a:ext cx="349531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837" y="4896791"/>
            <a:ext cx="1088204" cy="559308"/>
          </a:xfrm>
          <a:prstGeom prst="rect">
            <a:avLst/>
          </a:prstGeom>
        </p:spPr>
      </p:pic>
      <p:sp>
        <p:nvSpPr>
          <p:cNvPr id="36" name="Arrow: Right 35"/>
          <p:cNvSpPr/>
          <p:nvPr/>
        </p:nvSpPr>
        <p:spPr>
          <a:xfrm>
            <a:off x="7366353" y="5013188"/>
            <a:ext cx="349531" cy="35462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Alternate Process 37"/>
          <p:cNvSpPr/>
          <p:nvPr/>
        </p:nvSpPr>
        <p:spPr>
          <a:xfrm>
            <a:off x="1339141" y="131686"/>
            <a:ext cx="1643505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endCxn id="24" idx="0"/>
          </p:cNvCxnSpPr>
          <p:nvPr/>
        </p:nvCxnSpPr>
        <p:spPr>
          <a:xfrm flipH="1">
            <a:off x="1871926" y="668127"/>
            <a:ext cx="172535" cy="330540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Flowchart: Alternate Process 39"/>
          <p:cNvSpPr/>
          <p:nvPr/>
        </p:nvSpPr>
        <p:spPr>
          <a:xfrm>
            <a:off x="6372224" y="857099"/>
            <a:ext cx="2660951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40" idx="2"/>
          </p:cNvCxnSpPr>
          <p:nvPr/>
        </p:nvCxnSpPr>
        <p:spPr>
          <a:xfrm flipH="1">
            <a:off x="2044462" y="1272980"/>
            <a:ext cx="5658238" cy="271795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Flowchart: Alternate Process 42"/>
          <p:cNvSpPr/>
          <p:nvPr/>
        </p:nvSpPr>
        <p:spPr>
          <a:xfrm>
            <a:off x="6942823" y="118835"/>
            <a:ext cx="21279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1831908" y="545318"/>
            <a:ext cx="5755121" cy="45395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886394" y="5816317"/>
            <a:ext cx="5343209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</p:txBody>
      </p:sp>
      <p:sp>
        <p:nvSpPr>
          <p:cNvPr id="48" name="Arrow: Right 47"/>
          <p:cNvSpPr/>
          <p:nvPr/>
        </p:nvSpPr>
        <p:spPr>
          <a:xfrm>
            <a:off x="8248774" y="5960963"/>
            <a:ext cx="706329" cy="580640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row: Right 48"/>
          <p:cNvSpPr/>
          <p:nvPr/>
        </p:nvSpPr>
        <p:spPr>
          <a:xfrm>
            <a:off x="2314698" y="5846699"/>
            <a:ext cx="569859" cy="831392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5527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6 -1.11111E-6 L 0.10482 -0.00069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34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33333E-6 -1.11111E-6 L 0.11172 -0.00162 " pathEditMode="relative" rAng="0" ptsTypes="AA">
                                      <p:cBhvr>
                                        <p:cTn id="18" dur="4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1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72 -0.00162 L 0.3112 -0.0069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1" y="-5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905 -0.0050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8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 animBg="1"/>
      <p:bldP spid="34" grpId="0" animBg="1"/>
      <p:bldP spid="34" grpId="1" animBg="1"/>
      <p:bldP spid="34" grpId="2" animBg="1"/>
      <p:bldP spid="36" grpId="0" animBg="1"/>
      <p:bldP spid="36" grpId="1" animBg="1"/>
      <p:bldP spid="38" grpId="0" animBg="1"/>
      <p:bldP spid="40" grpId="0" animBg="1"/>
      <p:bldP spid="43" grpId="0" animBg="1"/>
      <p:bldP spid="47" grpId="0" animBg="1"/>
      <p:bldP spid="48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192284" y="5066903"/>
            <a:ext cx="430745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	             			    (km)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33712"/>
              </p:ext>
            </p:extLst>
          </p:nvPr>
        </p:nvGraphicFramePr>
        <p:xfrm>
          <a:off x="510161" y="4151246"/>
          <a:ext cx="3160055" cy="9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9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161" y="4151246"/>
                        <a:ext cx="3160055" cy="9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7163" y="247650"/>
            <a:ext cx="44148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571266" y="-16822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306859"/>
              </p:ext>
            </p:extLst>
          </p:nvPr>
        </p:nvGraphicFramePr>
        <p:xfrm>
          <a:off x="285750" y="3388383"/>
          <a:ext cx="4142456" cy="3071601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99002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89341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19844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330192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47393">
                <a:tc>
                  <a:txBody>
                    <a:bodyPr/>
                    <a:lstStyle/>
                    <a:p>
                      <a:pPr algn="ctr"/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74209"/>
              </p:ext>
            </p:extLst>
          </p:nvPr>
        </p:nvGraphicFramePr>
        <p:xfrm>
          <a:off x="2316039" y="4871996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0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6039" y="4871996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6715"/>
              </p:ext>
            </p:extLst>
          </p:nvPr>
        </p:nvGraphicFramePr>
        <p:xfrm>
          <a:off x="3311053" y="4843323"/>
          <a:ext cx="721952" cy="44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1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053" y="4843323"/>
                        <a:ext cx="721952" cy="444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43251"/>
              </p:ext>
            </p:extLst>
          </p:nvPr>
        </p:nvGraphicFramePr>
        <p:xfrm>
          <a:off x="1248202" y="4818574"/>
          <a:ext cx="542764" cy="45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2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8202" y="4818574"/>
                        <a:ext cx="542764" cy="45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04890"/>
              </p:ext>
            </p:extLst>
          </p:nvPr>
        </p:nvGraphicFramePr>
        <p:xfrm>
          <a:off x="1222719" y="5743250"/>
          <a:ext cx="542581" cy="4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3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2719" y="5743250"/>
                        <a:ext cx="542581" cy="4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3117"/>
              </p:ext>
            </p:extLst>
          </p:nvPr>
        </p:nvGraphicFramePr>
        <p:xfrm>
          <a:off x="2140666" y="5790790"/>
          <a:ext cx="852356" cy="3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4" name="Equation" r:id="rId13" imgW="431640" imgH="164880" progId="Equation.DSMT4">
                  <p:embed/>
                </p:oleObj>
              </mc:Choice>
              <mc:Fallback>
                <p:oleObj name="Equation" r:id="rId13" imgW="4316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40666" y="5790790"/>
                        <a:ext cx="852356" cy="3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30049"/>
              </p:ext>
            </p:extLst>
          </p:nvPr>
        </p:nvGraphicFramePr>
        <p:xfrm>
          <a:off x="3141712" y="5749217"/>
          <a:ext cx="1222916" cy="4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5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1712" y="5749217"/>
                        <a:ext cx="1222916" cy="45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91147" y="3599098"/>
            <a:ext cx="76349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m)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607678" y="1659426"/>
            <a:ext cx="521289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(km/h)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07678" y="74534"/>
            <a:ext cx="31901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93610" y="502141"/>
            <a:ext cx="37921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km/h). (ĐK:            )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16463" y="2091403"/>
            <a:ext cx="64706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6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205"/>
              </p:ext>
            </p:extLst>
          </p:nvPr>
        </p:nvGraphicFramePr>
        <p:xfrm>
          <a:off x="4981698" y="1139047"/>
          <a:ext cx="304677" cy="30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6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81698" y="1139047"/>
                        <a:ext cx="304677" cy="30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607678" y="5444321"/>
            <a:ext cx="66222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71266" y="4360097"/>
            <a:ext cx="7620735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100" b="1" spc="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             (km).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9767"/>
              </p:ext>
            </p:extLst>
          </p:nvPr>
        </p:nvGraphicFramePr>
        <p:xfrm>
          <a:off x="6727903" y="6240285"/>
          <a:ext cx="2257467" cy="38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7" name="Equation" r:id="rId19" imgW="1193760" imgH="203040" progId="Equation.DSMT4">
                  <p:embed/>
                </p:oleObj>
              </mc:Choice>
              <mc:Fallback>
                <p:oleObj name="Equation" r:id="rId19" imgW="119376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27903" y="6240285"/>
                        <a:ext cx="2257467" cy="38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97752"/>
              </p:ext>
            </p:extLst>
          </p:nvPr>
        </p:nvGraphicFramePr>
        <p:xfrm>
          <a:off x="7133013" y="1648583"/>
          <a:ext cx="914400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8" name="Equation" r:id="rId21" imgW="431640" imgH="164880" progId="Equation.DSMT4">
                  <p:embed/>
                </p:oleObj>
              </mc:Choice>
              <mc:Fallback>
                <p:oleObj name="Equation" r:id="rId21" imgW="431640" imgH="1648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33013" y="1648583"/>
                        <a:ext cx="914400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591147" y="2859326"/>
            <a:ext cx="60387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 1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55179"/>
              </p:ext>
            </p:extLst>
          </p:nvPr>
        </p:nvGraphicFramePr>
        <p:xfrm>
          <a:off x="5015670" y="3957799"/>
          <a:ext cx="646407" cy="3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9" name="Equation" r:id="rId23" imgW="330120" imgH="203040" progId="Equation.DSMT4">
                  <p:embed/>
                </p:oleObj>
              </mc:Choice>
              <mc:Fallback>
                <p:oleObj name="Equation" r:id="rId23" imgW="33012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15670" y="3957799"/>
                        <a:ext cx="646407" cy="3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69466"/>
              </p:ext>
            </p:extLst>
          </p:nvPr>
        </p:nvGraphicFramePr>
        <p:xfrm>
          <a:off x="5109529" y="4892681"/>
          <a:ext cx="1434147" cy="5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0" name="Equation" r:id="rId25" imgW="799920" imgH="304560" progId="Equation.DSMT4">
                  <p:embed/>
                </p:oleObj>
              </mc:Choice>
              <mc:Fallback>
                <p:oleObj name="Equation" r:id="rId25" imgW="79992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09529" y="4892681"/>
                        <a:ext cx="1434147" cy="54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23881"/>
              </p:ext>
            </p:extLst>
          </p:nvPr>
        </p:nvGraphicFramePr>
        <p:xfrm>
          <a:off x="6860544" y="1102665"/>
          <a:ext cx="8620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1" name="Equation" r:id="rId27" imgW="380880" imgH="152280" progId="Equation.DSMT4">
                  <p:embed/>
                </p:oleObj>
              </mc:Choice>
              <mc:Fallback>
                <p:oleObj name="Equation" r:id="rId27" imgW="38088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60544" y="1102665"/>
                        <a:ext cx="8620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6" y="3350762"/>
            <a:ext cx="31183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48544" y="4717958"/>
            <a:ext cx="173888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2830"/>
              </p:ext>
            </p:extLst>
          </p:nvPr>
        </p:nvGraphicFramePr>
        <p:xfrm>
          <a:off x="1593720" y="5744220"/>
          <a:ext cx="175577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2" name="Equation" r:id="rId29" imgW="838080" imgH="203040" progId="Equation.DSMT4">
                  <p:embed/>
                </p:oleObj>
              </mc:Choice>
              <mc:Fallback>
                <p:oleObj name="Equation" r:id="rId29" imgW="83808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93720" y="5744220"/>
                        <a:ext cx="1755775" cy="425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3950"/>
              </p:ext>
            </p:extLst>
          </p:nvPr>
        </p:nvGraphicFramePr>
        <p:xfrm>
          <a:off x="1048421" y="3764281"/>
          <a:ext cx="2764855" cy="4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3" name="Equation" r:id="rId31" imgW="1193760" imgH="203040" progId="Equation.DSMT4">
                  <p:embed/>
                </p:oleObj>
              </mc:Choice>
              <mc:Fallback>
                <p:oleObj name="Equation" r:id="rId31" imgW="11937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48421" y="3764281"/>
                        <a:ext cx="2764855" cy="4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3494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07407E-6 L 0.00065 -0.4571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2287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0.00312 -0.4446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245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4.81481E-6 L 0.0056 -0.4439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219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03 -0.00834 L 0.00482 -0.4474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1968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 0.00417 L 0.00339 -0.45903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317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312 -0.4553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77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0.00417 L -0.00065 -0.458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5" grpId="0"/>
      <p:bldP spid="33" grpId="0"/>
      <p:bldP spid="34" grpId="0"/>
      <p:bldP spid="36" grpId="0"/>
      <p:bldP spid="37" grpId="0"/>
      <p:bldP spid="43" grpId="0"/>
      <p:bldP spid="39" grpId="0"/>
      <p:bldP spid="42" grpId="0"/>
      <p:bldP spid="44" grpId="0"/>
      <p:bldP spid="4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71</TotalTime>
  <Words>1989</Words>
  <Application>Microsoft Office PowerPoint</Application>
  <PresentationFormat>Widescreen</PresentationFormat>
  <Paragraphs>226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57</cp:revision>
  <dcterms:created xsi:type="dcterms:W3CDTF">2020-03-05T15:19:26Z</dcterms:created>
  <dcterms:modified xsi:type="dcterms:W3CDTF">2020-03-30T10:56:36Z</dcterms:modified>
</cp:coreProperties>
</file>